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D523A0">
        <w:rPr>
          <w:rFonts w:ascii="Times New Roman" w:hAnsi="Times New Roman" w:cs="Times New Roman"/>
          <w:sz w:val="24"/>
          <w:szCs w:val="24"/>
        </w:rPr>
        <w:t>3/10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D523A0">
        <w:rPr>
          <w:rFonts w:ascii="Times New Roman" w:hAnsi="Times New Roman" w:cs="Times New Roman"/>
          <w:sz w:val="24"/>
          <w:szCs w:val="24"/>
        </w:rPr>
        <w:t>5 m</w:t>
      </w:r>
    </w:p>
    <w:p w:rsidR="00DB6A8D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3BCB8EE" wp14:editId="5A0F5C39">
                <wp:simplePos x="0" y="0"/>
                <wp:positionH relativeFrom="column">
                  <wp:posOffset>6669776</wp:posOffset>
                </wp:positionH>
                <wp:positionV relativeFrom="paragraph">
                  <wp:posOffset>501650</wp:posOffset>
                </wp:positionV>
                <wp:extent cx="635" cy="1200785"/>
                <wp:effectExtent l="0" t="0" r="37465" b="37465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078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D9B799" id="Straight Connector 355" o:spid="_x0000_s1026" style="position:absolute;z-index:251823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25.2pt,39.5pt" to="525.25pt,1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" strokecolor="black [3213]" strokeweight=".5pt">
                <v:stroke joinstyle="miter"/>
              </v:line>
            </w:pict>
          </mc:Fallback>
        </mc:AlternateContent>
      </w:r>
      <w:r w:rsidR="00BC6D83"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="00D523A0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1pt" o:ole="">
            <v:imagedata r:id="rId4" o:title=""/>
          </v:shape>
          <o:OLEObject Type="Embed" ProgID="Equation.DSMT4" ShapeID="_x0000_i1025" DrawAspect="Content" ObjectID="_1626358735" r:id="rId5"/>
        </w:object>
      </w:r>
    </w:p>
    <w:p w:rsidR="00DB6A8D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64CB163" wp14:editId="473DDB9C">
                <wp:simplePos x="0" y="0"/>
                <wp:positionH relativeFrom="column">
                  <wp:posOffset>4512310</wp:posOffset>
                </wp:positionH>
                <wp:positionV relativeFrom="paragraph">
                  <wp:posOffset>10795</wp:posOffset>
                </wp:positionV>
                <wp:extent cx="358140" cy="263347"/>
                <wp:effectExtent l="0" t="0" r="0" b="3810"/>
                <wp:wrapNone/>
                <wp:docPr id="357" name="Text Box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.69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CB163"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26" type="#_x0000_t202" style="position:absolute;margin-left:355.3pt;margin-top:.85pt;width:28.2pt;height:20.75pt;z-index:2518251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.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9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3721B1A5" wp14:editId="22A8D3BF">
                <wp:simplePos x="0" y="0"/>
                <wp:positionH relativeFrom="column">
                  <wp:posOffset>2802890</wp:posOffset>
                </wp:positionH>
                <wp:positionV relativeFrom="paragraph">
                  <wp:posOffset>273685</wp:posOffset>
                </wp:positionV>
                <wp:extent cx="3855600" cy="0"/>
                <wp:effectExtent l="38100" t="76200" r="12065" b="95250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56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F970754" id="Straight Connector 354" o:spid="_x0000_s1026" style="position:absolute;z-index:251822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0.7pt,21.55pt" to="524.3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" strokecolor="black [3213]">
                <v:stroke startarrow="block" endarrow="block" joinstyle="miter"/>
              </v:line>
            </w:pict>
          </mc:Fallback>
        </mc:AlternateContent>
      </w: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53357470" wp14:editId="44C0E0E7">
                <wp:simplePos x="0" y="0"/>
                <wp:positionH relativeFrom="column">
                  <wp:posOffset>2801620</wp:posOffset>
                </wp:positionH>
                <wp:positionV relativeFrom="paragraph">
                  <wp:posOffset>10795</wp:posOffset>
                </wp:positionV>
                <wp:extent cx="0" cy="1228090"/>
                <wp:effectExtent l="0" t="0" r="19050" b="29210"/>
                <wp:wrapNone/>
                <wp:docPr id="356" name="Straight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22809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769262" id="Straight Connector 356" o:spid="_x0000_s1026" style="position:absolute;flip:x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6pt,.85pt" to="220.6pt,9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8146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562D8A3" wp14:editId="3C1DABB9">
                <wp:simplePos x="0" y="0"/>
                <wp:positionH relativeFrom="column">
                  <wp:posOffset>5586730</wp:posOffset>
                </wp:positionH>
                <wp:positionV relativeFrom="paragraph">
                  <wp:posOffset>188595</wp:posOffset>
                </wp:positionV>
                <wp:extent cx="1905" cy="1791335"/>
                <wp:effectExtent l="0" t="0" r="36195" b="1841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E5A583" id="Straight Connector 54" o:spid="_x0000_s1026" style="position:absolute;flip:x 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9.9pt,14.85pt" to="440.05pt,1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562D8A3" wp14:editId="3C1DABB9">
                <wp:simplePos x="0" y="0"/>
                <wp:positionH relativeFrom="column">
                  <wp:posOffset>6666865</wp:posOffset>
                </wp:positionH>
                <wp:positionV relativeFrom="paragraph">
                  <wp:posOffset>189230</wp:posOffset>
                </wp:positionV>
                <wp:extent cx="1905" cy="1791335"/>
                <wp:effectExtent l="0" t="0" r="36195" b="18415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736115" id="Straight Connector 79" o:spid="_x0000_s1026" style="position:absolute;flip:x 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4.95pt,14.9pt" to="525.1pt,1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2B4602C2" wp14:editId="37E48400">
                <wp:simplePos x="0" y="0"/>
                <wp:positionH relativeFrom="column">
                  <wp:posOffset>677386</wp:posOffset>
                </wp:positionH>
                <wp:positionV relativeFrom="paragraph">
                  <wp:posOffset>144621</wp:posOffset>
                </wp:positionV>
                <wp:extent cx="2530793" cy="1188720"/>
                <wp:effectExtent l="4128" t="0" r="26352" b="45403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 flipH="1" flipV="1">
                          <a:off x="0" y="0"/>
                          <a:ext cx="2530793" cy="1188720"/>
                          <a:chOff x="0" y="0"/>
                          <a:chExt cx="2270316" cy="1189327"/>
                        </a:xfrm>
                      </wpg:grpSpPr>
                      <wps:wsp>
                        <wps:cNvPr id="285" name="Straight Connector 285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Oval 286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Oval 287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Oval 288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Oval 289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Oval 290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Oval 291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Oval 292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Oval 299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Straight Connector 301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Oval 304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Straight Connector 331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B818B65" id="Group 284" o:spid="_x0000_s1026" style="position:absolute;margin-left:53.35pt;margin-top:11.4pt;width:199.3pt;height:93.6pt;rotation:90;flip:x y;z-index:251817984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">
                <v:line id="Straight Connector 285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86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87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88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89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90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91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2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9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line id="Straight Connector 301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304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32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30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kzn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uanM+kIyOU/AAAA//8DAFBLAQItABQABgAIAAAAIQDb4fbL7gAAAIUBAAATAAAAAAAAAAAAAAAA&#10;AAAAAABbQ29udGVudF9UeXBlc10ueG1sUEsBAi0AFAAGAAgAAAAhAFr0LFu/AAAAFQEAAAsAAAAA&#10;AAAAAAAAAAAAHwEAAF9yZWxzLy5yZWxzUEsBAi0AFAAGAAgAAAAhALPmTOf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331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ul8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kxH8nklHQM5/AAAA//8DAFBLAQItABQABgAIAAAAIQDb4fbL7gAAAIUBAAATAAAAAAAAAAAA&#10;AAAAAAAAAABbQ29udGVudF9UeXBlc10ueG1sUEsBAi0AFAAGAAgAAAAhAFr0LFu/AAAAFQEAAAsA&#10;AAAAAAAAAAAAAAAAHwEAAF9yZWxzLy5yZWxzUEsBAi0AFAAGAAgAAAAhANyq6X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2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3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4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UrkxAAAANwAAAAPAAAAZHJzL2Rvd25yZXYueG1sRI9BawIx&#10;FITvgv8hPMFbzaql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MzdSuT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5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9/xAAAANwAAAAPAAAAZHJzL2Rvd25yZXYueG1sRI9BawIx&#10;FITvgv8hPMFbzaq0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KOR73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6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7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8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EDh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E2QQOH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84B4842" wp14:editId="6B1FD807">
                <wp:simplePos x="0" y="0"/>
                <wp:positionH relativeFrom="column">
                  <wp:posOffset>3239135</wp:posOffset>
                </wp:positionH>
                <wp:positionV relativeFrom="paragraph">
                  <wp:posOffset>179070</wp:posOffset>
                </wp:positionV>
                <wp:extent cx="100330" cy="1803400"/>
                <wp:effectExtent l="0" t="0" r="33020" b="25400"/>
                <wp:wrapNone/>
                <wp:docPr id="281" name="Straight Connector 2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BB7DF2" id="Straight Connector 281" o:spid="_x0000_s1026" style="position:absolute;flip:x y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.05pt,14.1pt" to="262.95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B50A776" wp14:editId="703537AD">
                <wp:simplePos x="0" y="0"/>
                <wp:positionH relativeFrom="column">
                  <wp:posOffset>3326765</wp:posOffset>
                </wp:positionH>
                <wp:positionV relativeFrom="paragraph">
                  <wp:posOffset>185420</wp:posOffset>
                </wp:positionV>
                <wp:extent cx="100330" cy="1803400"/>
                <wp:effectExtent l="0" t="0" r="33020" b="25400"/>
                <wp:wrapNone/>
                <wp:docPr id="282" name="Straight Connector 2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3D5B27" id="Straight Connector 282" o:spid="_x0000_s1026" style="position:absolute;flip:x y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95pt,14.6pt" to="269.85pt,1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7FBDE429" wp14:editId="32E6E4A4">
                <wp:simplePos x="0" y="0"/>
                <wp:positionH relativeFrom="column">
                  <wp:posOffset>3141980</wp:posOffset>
                </wp:positionH>
                <wp:positionV relativeFrom="paragraph">
                  <wp:posOffset>185420</wp:posOffset>
                </wp:positionV>
                <wp:extent cx="100330" cy="1803400"/>
                <wp:effectExtent l="0" t="0" r="33020" b="25400"/>
                <wp:wrapNone/>
                <wp:docPr id="280" name="Straight Connector 2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48EE50" id="Straight Connector 280" o:spid="_x0000_s1026" style="position:absolute;flip:x y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4pt,14.6pt" to="255.3pt,1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E00C2AE" wp14:editId="6E39548A">
                <wp:simplePos x="0" y="0"/>
                <wp:positionH relativeFrom="column">
                  <wp:posOffset>3054350</wp:posOffset>
                </wp:positionH>
                <wp:positionV relativeFrom="paragraph">
                  <wp:posOffset>179070</wp:posOffset>
                </wp:positionV>
                <wp:extent cx="100330" cy="1803400"/>
                <wp:effectExtent l="0" t="0" r="33020" b="25400"/>
                <wp:wrapNone/>
                <wp:docPr id="279" name="Straight Connector 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FDDC2E" id="Straight Connector 279" o:spid="_x0000_s1026" style="position:absolute;flip:x y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5pt,14.1pt" to="248.4pt,15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3E00E6D6" wp14:editId="43A47FE0">
                <wp:simplePos x="0" y="0"/>
                <wp:positionH relativeFrom="column">
                  <wp:posOffset>2968625</wp:posOffset>
                </wp:positionH>
                <wp:positionV relativeFrom="paragraph">
                  <wp:posOffset>181610</wp:posOffset>
                </wp:positionV>
                <wp:extent cx="100330" cy="1803400"/>
                <wp:effectExtent l="0" t="0" r="33020" b="25400"/>
                <wp:wrapNone/>
                <wp:docPr id="278" name="Straight Connector 2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3B9541" id="Straight Connector 278" o:spid="_x0000_s1026" style="position:absolute;flip:x y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75pt,14.3pt" to="241.65pt,15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6BD2CCE4" wp14:editId="110B43BD">
                <wp:simplePos x="0" y="0"/>
                <wp:positionH relativeFrom="column">
                  <wp:posOffset>2880995</wp:posOffset>
                </wp:positionH>
                <wp:positionV relativeFrom="paragraph">
                  <wp:posOffset>175260</wp:posOffset>
                </wp:positionV>
                <wp:extent cx="100330" cy="1803400"/>
                <wp:effectExtent l="0" t="0" r="33020" b="25400"/>
                <wp:wrapNone/>
                <wp:docPr id="277" name="Straight Connector 2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705FDD" id="Straight Connector 277" o:spid="_x0000_s1026" style="position:absolute;flip:x 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85pt,13.8pt" to="234.7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7B55E638" wp14:editId="296DE942">
                <wp:simplePos x="0" y="0"/>
                <wp:positionH relativeFrom="column">
                  <wp:posOffset>2701290</wp:posOffset>
                </wp:positionH>
                <wp:positionV relativeFrom="paragraph">
                  <wp:posOffset>182880</wp:posOffset>
                </wp:positionV>
                <wp:extent cx="100330" cy="1803400"/>
                <wp:effectExtent l="0" t="0" r="33020" b="25400"/>
                <wp:wrapNone/>
                <wp:docPr id="275" name="Straight Connector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F3E3F1" id="Straight Connector 275" o:spid="_x0000_s1026" style="position:absolute;flip:x y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7pt,14.4pt" to="220.6pt,1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5194EE39" wp14:editId="5983E93B">
                <wp:simplePos x="0" y="0"/>
                <wp:positionH relativeFrom="column">
                  <wp:posOffset>2788920</wp:posOffset>
                </wp:positionH>
                <wp:positionV relativeFrom="paragraph">
                  <wp:posOffset>189230</wp:posOffset>
                </wp:positionV>
                <wp:extent cx="100330" cy="1803400"/>
                <wp:effectExtent l="0" t="0" r="33020" b="25400"/>
                <wp:wrapNone/>
                <wp:docPr id="276" name="Straight Connector 2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330" cy="18034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0D9DF6" id="Straight Connector 276" o:spid="_x0000_s1026" style="position:absolute;flip:x y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9.6pt,14.9pt" to="227.5pt,1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6C8D17E" wp14:editId="61198A91">
                <wp:simplePos x="0" y="0"/>
                <wp:positionH relativeFrom="column">
                  <wp:posOffset>2615565</wp:posOffset>
                </wp:positionH>
                <wp:positionV relativeFrom="paragraph">
                  <wp:posOffset>185420</wp:posOffset>
                </wp:positionV>
                <wp:extent cx="100800" cy="1803600"/>
                <wp:effectExtent l="0" t="0" r="33020" b="25400"/>
                <wp:wrapNone/>
                <wp:docPr id="274" name="Straight Connector 2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6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61911E" id="Straight Connector 274" o:spid="_x0000_s1026" style="position:absolute;flip:x 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95pt,14.6pt" to="213.9pt,1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528515</wp:posOffset>
                </wp:positionH>
                <wp:positionV relativeFrom="paragraph">
                  <wp:posOffset>179484</wp:posOffset>
                </wp:positionV>
                <wp:extent cx="100800" cy="1803600"/>
                <wp:effectExtent l="0" t="0" r="33020" b="25400"/>
                <wp:wrapNone/>
                <wp:docPr id="263" name="Straight Connector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 flipV="1">
                          <a:off x="0" y="0"/>
                          <a:ext cx="100800" cy="180360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A7B0F1" id="Straight Connector 263" o:spid="_x0000_s1026" style="position:absolute;flip:x y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1pt,14.15pt" to="207.05pt,15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" strokecolor="black [3213]" strokeweight=".5pt">
                <v:stroke joinstyle="miter"/>
                <o:lock v:ext="edit" aspectratio="t" shapetype="f"/>
              </v:lin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640374F" wp14:editId="4896CB62">
                <wp:simplePos x="0" y="0"/>
                <wp:positionH relativeFrom="column">
                  <wp:posOffset>2270732</wp:posOffset>
                </wp:positionH>
                <wp:positionV relativeFrom="paragraph">
                  <wp:posOffset>49834</wp:posOffset>
                </wp:positionV>
                <wp:extent cx="358140" cy="266700"/>
                <wp:effectExtent l="0" t="0" r="0" b="0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40374F" id="Text Box 225" o:spid="_x0000_s1027" type="#_x0000_t202" style="position:absolute;margin-left:178.8pt;margin-top:3.9pt;width:28.2pt;height:2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25395</wp:posOffset>
                </wp:positionH>
                <wp:positionV relativeFrom="paragraph">
                  <wp:posOffset>182300</wp:posOffset>
                </wp:positionV>
                <wp:extent cx="0" cy="1799590"/>
                <wp:effectExtent l="0" t="0" r="19050" b="1016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95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3B61F3" id="Straight Connector 13" o:spid="_x0000_s1026" style="position:absolute;flip:y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98.85pt,14.35pt" to="198.85pt,15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527935</wp:posOffset>
                </wp:positionH>
                <wp:positionV relativeFrom="paragraph">
                  <wp:posOffset>187325</wp:posOffset>
                </wp:positionV>
                <wp:extent cx="5216525" cy="0"/>
                <wp:effectExtent l="0" t="0" r="2222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1652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CE9A08" id="Straight Connector 14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05pt,14.75pt" to="609.8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06512</wp:posOffset>
                </wp:positionH>
                <wp:positionV relativeFrom="paragraph">
                  <wp:posOffset>187435</wp:posOffset>
                </wp:positionV>
                <wp:extent cx="1988" cy="1791639"/>
                <wp:effectExtent l="0" t="0" r="36195" b="1841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88" cy="179163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FD61E7" id="Straight Connector 53" o:spid="_x0000_s1026" style="position:absolute;flip:x 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85pt,14.75pt" to="35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25135</wp:posOffset>
                </wp:positionH>
                <wp:positionV relativeFrom="paragraph">
                  <wp:posOffset>179484</wp:posOffset>
                </wp:positionV>
                <wp:extent cx="0" cy="1807541"/>
                <wp:effectExtent l="0" t="0" r="19050" b="215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34AB50" id="Straight Connector 23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7pt,14.15pt" to="269.7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" strokecolor="black [3213]" strokeweight="1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744460</wp:posOffset>
                </wp:positionH>
                <wp:positionV relativeFrom="paragraph">
                  <wp:posOffset>187325</wp:posOffset>
                </wp:positionV>
                <wp:extent cx="0" cy="1800000"/>
                <wp:effectExtent l="0" t="0" r="19050" b="1016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0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E05C64" id="Straight Connector 15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9.8pt,14.75pt" to="609.8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" strokecolor="black [3213]" strokeweight="1pt">
                <v:stroke joinstyle="miter"/>
              </v:line>
            </w:pict>
          </mc:Fallback>
        </mc:AlternateContent>
      </w:r>
    </w:p>
    <w:p w:rsidR="00D523A0" w:rsidRDefault="001E4C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652CD73" wp14:editId="11A0AF10">
                <wp:simplePos x="0" y="0"/>
                <wp:positionH relativeFrom="column">
                  <wp:posOffset>2777807</wp:posOffset>
                </wp:positionH>
                <wp:positionV relativeFrom="paragraph">
                  <wp:posOffset>57468</wp:posOffset>
                </wp:positionV>
                <wp:extent cx="40125" cy="35982"/>
                <wp:effectExtent l="2223" t="0" r="19367" b="19368"/>
                <wp:wrapNone/>
                <wp:docPr id="353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 flipH="1">
                          <a:off x="0" y="0"/>
                          <a:ext cx="40125" cy="35982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B9DC04D" id="Oval 353" o:spid="_x0000_s1026" style="position:absolute;margin-left:218.7pt;margin-top:4.55pt;width:3.15pt;height:2.85pt;rotation:-90;flip:x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" fillcolor="black [3213]" strokecolor="black [3213]">
                <v:stroke joinstyle="miter"/>
                <v:path arrowok="t"/>
              </v:oval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ED83C50" wp14:editId="688E7F3C">
                <wp:simplePos x="0" y="0"/>
                <wp:positionH relativeFrom="column">
                  <wp:posOffset>2528507</wp:posOffset>
                </wp:positionH>
                <wp:positionV relativeFrom="paragraph">
                  <wp:posOffset>248355</wp:posOffset>
                </wp:positionV>
                <wp:extent cx="899160" cy="0"/>
                <wp:effectExtent l="0" t="0" r="34290" b="19050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1A22C4" id="Straight Connector 189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1pt,19.55pt" to="269.9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70485</wp:posOffset>
                </wp:positionV>
                <wp:extent cx="899328" cy="0"/>
                <wp:effectExtent l="0" t="0" r="34290" b="1905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1118B4" id="Straight Connector 188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5.55pt" to="269.8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2481420B" wp14:editId="0DCF5FC3">
                <wp:simplePos x="0" y="0"/>
                <wp:positionH relativeFrom="column">
                  <wp:posOffset>873787</wp:posOffset>
                </wp:positionH>
                <wp:positionV relativeFrom="paragraph">
                  <wp:posOffset>261870</wp:posOffset>
                </wp:positionV>
                <wp:extent cx="358140" cy="263347"/>
                <wp:effectExtent l="0" t="0" r="0" b="3810"/>
                <wp:wrapNone/>
                <wp:docPr id="360" name="Text Box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1420B" id="Text Box 360" o:spid="_x0000_s1028" type="#_x0000_t202" style="position:absolute;margin-left:68.8pt;margin-top:20.6pt;width:28.2pt;height:20.75pt;z-index:2518302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140970</wp:posOffset>
                </wp:positionV>
                <wp:extent cx="899160" cy="0"/>
                <wp:effectExtent l="0" t="0" r="34290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568E7B" id="Straight Connector 190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11.1pt" to="269.8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1E4C7D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86FC3EA" wp14:editId="62BBA838">
                <wp:simplePos x="0" y="0"/>
                <wp:positionH relativeFrom="column">
                  <wp:posOffset>2270125</wp:posOffset>
                </wp:positionH>
                <wp:positionV relativeFrom="paragraph">
                  <wp:posOffset>88569</wp:posOffset>
                </wp:positionV>
                <wp:extent cx="358140" cy="266700"/>
                <wp:effectExtent l="0" t="0" r="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6FC3EA" id="Text Box 226" o:spid="_x0000_s1029" type="#_x0000_t202" style="position:absolute;margin-left:178.75pt;margin-top:6.95pt;width:28.2pt;height:2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210583</wp:posOffset>
                </wp:positionV>
                <wp:extent cx="901700" cy="0"/>
                <wp:effectExtent l="0" t="0" r="31750" b="19050"/>
                <wp:wrapNone/>
                <wp:docPr id="192" name="Straight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1D512AE" id="Straight Connector 192" o:spid="_x0000_s1026" style="position:absolute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9pt,16.6pt" to="270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" strokecolor="black [3213]" strokeweight=".5pt">
                <v:stroke joinstyle="miter"/>
              </v:lin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527160</wp:posOffset>
                </wp:positionH>
                <wp:positionV relativeFrom="paragraph">
                  <wp:posOffset>30480</wp:posOffset>
                </wp:positionV>
                <wp:extent cx="899160" cy="0"/>
                <wp:effectExtent l="0" t="0" r="34290" b="1905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16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0E3ED1" id="Straight Connector 191" o:spid="_x0000_s1026" style="position:absolute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2.4pt" to="269.8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6E0FE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278842</wp:posOffset>
                </wp:positionV>
                <wp:extent cx="901700" cy="0"/>
                <wp:effectExtent l="0" t="0" r="31750" b="19050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B424F8" id="Straight Connector 195" o:spid="_x0000_s1026" style="position:absolute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95pt,21.95pt" to="269.95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524760</wp:posOffset>
                </wp:positionH>
                <wp:positionV relativeFrom="paragraph">
                  <wp:posOffset>98397</wp:posOffset>
                </wp:positionV>
                <wp:extent cx="901728" cy="0"/>
                <wp:effectExtent l="0" t="0" r="31750" b="1905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CCB1A0" id="Straight Connector 193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8pt,7.75pt" to="269.8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" strokecolor="black [3213]" strokeweight=".5pt">
                <v:stroke joinstyle="miter"/>
              </v:line>
            </w:pict>
          </mc:Fallback>
        </mc:AlternateContent>
      </w:r>
    </w:p>
    <w:p w:rsidR="00D523A0" w:rsidRDefault="006E0FE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169091</wp:posOffset>
                </wp:positionV>
                <wp:extent cx="899328" cy="0"/>
                <wp:effectExtent l="0" t="0" r="34290" b="1905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9328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110578" id="Straight Connector 197" o:spid="_x0000_s1026" style="position:absolute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95pt,13.3pt" to="269.7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" strokecolor="black [3213]" strokeweight=".5pt">
                <v:stroke joinstyle="miter"/>
              </v:line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F68E43F" wp14:editId="7609441D">
                <wp:simplePos x="0" y="0"/>
                <wp:positionH relativeFrom="column">
                  <wp:posOffset>2856230</wp:posOffset>
                </wp:positionH>
                <wp:positionV relativeFrom="paragraph">
                  <wp:posOffset>200025</wp:posOffset>
                </wp:positionV>
                <wp:extent cx="358140" cy="266700"/>
                <wp:effectExtent l="0" t="0" r="0" b="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68E43F" id="Text Box 227" o:spid="_x0000_s1030" type="#_x0000_t202" style="position:absolute;margin-left:224.9pt;margin-top:15.75pt;width:28.2pt;height:2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9151" behindDoc="0" locked="0" layoutInCell="1" allowOverlap="1" wp14:anchorId="7EA11AA9" wp14:editId="0588D170">
                <wp:simplePos x="0" y="0"/>
                <wp:positionH relativeFrom="column">
                  <wp:posOffset>2528516</wp:posOffset>
                </wp:positionH>
                <wp:positionV relativeFrom="paragraph">
                  <wp:posOffset>224183</wp:posOffset>
                </wp:positionV>
                <wp:extent cx="1248686" cy="1189327"/>
                <wp:effectExtent l="19050" t="0" r="27940" b="30480"/>
                <wp:wrapNone/>
                <wp:docPr id="229" name="Group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248686" cy="1189327"/>
                          <a:chOff x="0" y="0"/>
                          <a:chExt cx="2270316" cy="1189327"/>
                        </a:xfrm>
                      </wpg:grpSpPr>
                      <wps:wsp>
                        <wps:cNvPr id="230" name="Straight Connector 230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Oval 231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Straight Connector 239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Oval 24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Straight Connector 242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9F99EEC" id="Group 229" o:spid="_x0000_s1026" style="position:absolute;margin-left:199.1pt;margin-top:17.65pt;width:98.3pt;height:93.65pt;flip:y;z-index:251569151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">
                <v:line id="Straight Connector 230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31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2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3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4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rncxQAAANwAAAAPAAAAZHJzL2Rvd25yZXYueG1sRI9BawIx&#10;FITvQv9DeIXe3EQt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AdCrn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5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xHxQAAANwAAAAPAAAAZHJzL2Rvd25yZXYueG1sRI9BawIx&#10;FITvQv9DeIXe3ESl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ByRhxH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6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7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er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Gk/gcSYdATn/AwAA//8DAFBLAQItABQABgAIAAAAIQDb4fbL7gAAAIUBAAATAAAAAAAAAAAA&#10;AAAAAAAAAABbQ29udGVudF9UeXBlc10ueG1sUEsBAi0AFAAGAAgAAAAhAFr0LFu/AAAAFQEAAAsA&#10;AAAAAAAAAAAAAAAAHwEAAF9yZWxzLy5yZWxzUEsBAi0AFAAGAAgAAAAhAO3YJ6v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39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rn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FQ96u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24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41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242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3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4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245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6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A3o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WT9yn8n0lHQC7+AAAA//8DAFBLAQItABQABgAIAAAAIQDb4fbL7gAAAIUBAAATAAAAAAAAAAAA&#10;AAAAAAAAAABbQ29udGVudF9UeXBlc10ueG1sUEsBAi0AFAAGAAgAAAAhAFr0LFu/AAAAFQEAAAsA&#10;AAAAAAAAAAAAAAAAHwEAAF9yZWxzLy5yZWxzUEsBAi0AFAAGAAgAAAAhAH2kDej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7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9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maxAAAANwAAAAPAAAAZHJzL2Rvd25yZXYueG1sRI9BawIx&#10;FITvgv8hPMFbzSql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Aw7mZr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51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1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Mn8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UxnE/g7k46AXL4AAAD//wMAUEsBAi0AFAAGAAgAAAAhANvh9svuAAAAhQEAABMAAAAAAAAAAAAA&#10;AAAAAAAAAFtDb250ZW50X1R5cGVzXS54bWxQSwECLQAUAAYACAAAACEAWvQsW78AAAAVAQAACwAA&#10;AAAAAAAAAAAAAAAfAQAAX3JlbHMvLnJlbHNQSwECLQAUAAYACAAAACEAufjJ/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0821E34" wp14:editId="7ACD9CC9">
                <wp:simplePos x="0" y="0"/>
                <wp:positionH relativeFrom="column">
                  <wp:posOffset>2247845</wp:posOffset>
                </wp:positionH>
                <wp:positionV relativeFrom="paragraph">
                  <wp:posOffset>93538</wp:posOffset>
                </wp:positionV>
                <wp:extent cx="358140" cy="266700"/>
                <wp:effectExtent l="0" t="0" r="0" b="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821E34" id="Text Box 224" o:spid="_x0000_s1031" type="#_x0000_t202" style="position:absolute;margin-left:177pt;margin-top:7.35pt;width:28.2pt;height:2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9AEDD74" wp14:editId="4472AD5E">
                <wp:simplePos x="0" y="0"/>
                <wp:positionH relativeFrom="column">
                  <wp:posOffset>2297292</wp:posOffset>
                </wp:positionH>
                <wp:positionV relativeFrom="paragraph">
                  <wp:posOffset>224514</wp:posOffset>
                </wp:positionV>
                <wp:extent cx="358140" cy="266700"/>
                <wp:effectExtent l="0" t="0" r="0" b="0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AEDD74" id="Text Box 218" o:spid="_x0000_s1032" type="#_x0000_t202" style="position:absolute;margin-left:180.9pt;margin-top:17.7pt;width:28.2pt;height:2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F0CE8DE" wp14:editId="7D4E4896">
                <wp:simplePos x="0" y="0"/>
                <wp:positionH relativeFrom="column">
                  <wp:posOffset>7636289</wp:posOffset>
                </wp:positionH>
                <wp:positionV relativeFrom="paragraph">
                  <wp:posOffset>186055</wp:posOffset>
                </wp:positionV>
                <wp:extent cx="358140" cy="266700"/>
                <wp:effectExtent l="0" t="0" r="0" b="0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0CE8DE" id="Text Box 223" o:spid="_x0000_s1033" type="#_x0000_t202" style="position:absolute;margin-left:601.3pt;margin-top:14.65pt;width:28.2pt;height:2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592E8D0" wp14:editId="6FFA2AC8">
                <wp:simplePos x="0" y="0"/>
                <wp:positionH relativeFrom="column">
                  <wp:posOffset>4419600</wp:posOffset>
                </wp:positionH>
                <wp:positionV relativeFrom="paragraph">
                  <wp:posOffset>201930</wp:posOffset>
                </wp:positionV>
                <wp:extent cx="358140" cy="266700"/>
                <wp:effectExtent l="0" t="0" r="0" b="0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92E8D0" id="Text Box 214" o:spid="_x0000_s1034" type="#_x0000_t202" style="position:absolute;margin-left:348pt;margin-top:15.9pt;width:28.2pt;height:2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C464442" wp14:editId="3EB57902">
                <wp:simplePos x="0" y="0"/>
                <wp:positionH relativeFrom="column">
                  <wp:posOffset>5501640</wp:posOffset>
                </wp:positionH>
                <wp:positionV relativeFrom="paragraph">
                  <wp:posOffset>186055</wp:posOffset>
                </wp:positionV>
                <wp:extent cx="358140" cy="266700"/>
                <wp:effectExtent l="0" t="0" r="0" b="0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464442" id="Text Box 215" o:spid="_x0000_s1035" type="#_x0000_t202" style="position:absolute;margin-left:433.2pt;margin-top:14.65pt;width:28.2pt;height:2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61A8EC79" wp14:editId="2884D026">
                <wp:simplePos x="0" y="0"/>
                <wp:positionH relativeFrom="column">
                  <wp:posOffset>6593536</wp:posOffset>
                </wp:positionH>
                <wp:positionV relativeFrom="paragraph">
                  <wp:posOffset>197485</wp:posOffset>
                </wp:positionV>
                <wp:extent cx="358140" cy="266700"/>
                <wp:effectExtent l="0" t="0" r="0" b="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A8EC79" id="Text Box 216" o:spid="_x0000_s1036" type="#_x0000_t202" style="position:absolute;margin-left:519.2pt;margin-top:15.55pt;width:28.2pt;height:2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E4C7D"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508E2B93" wp14:editId="792A913F">
                <wp:simplePos x="0" y="0"/>
                <wp:positionH relativeFrom="column">
                  <wp:posOffset>3422650</wp:posOffset>
                </wp:positionH>
                <wp:positionV relativeFrom="paragraph">
                  <wp:posOffset>186055</wp:posOffset>
                </wp:positionV>
                <wp:extent cx="358140" cy="266700"/>
                <wp:effectExtent l="0" t="0" r="0" b="0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8E2B93" id="Text Box 213" o:spid="_x0000_s1037" type="#_x0000_t202" style="position:absolute;margin-left:269.5pt;margin-top:14.65pt;width:28.2pt;height:2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E0FE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60960</wp:posOffset>
                </wp:positionV>
                <wp:extent cx="901700" cy="0"/>
                <wp:effectExtent l="0" t="0" r="31750" b="1905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B457BF" id="Straight Connector 198" o:spid="_x0000_s1026" style="position:absolute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95pt,4.8pt" to="269.9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" strokecolor="black [3213]" strokeweight=".5pt">
                <v:stroke joinstyle="miter"/>
              </v:line>
            </w:pict>
          </mc:Fallback>
        </mc:AlternateContent>
      </w:r>
      <w:r w:rsidR="00D523A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527935</wp:posOffset>
                </wp:positionH>
                <wp:positionV relativeFrom="paragraph">
                  <wp:posOffset>240030</wp:posOffset>
                </wp:positionV>
                <wp:extent cx="5220000" cy="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20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82CB26" id="Straight Connector 8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9.05pt,18.9pt" to="610.05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" strokecolor="black [3213]" strokeweight="1pt">
                <v:stroke joinstyle="miter"/>
              </v:line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2772627" wp14:editId="3FFF8BC5">
                <wp:simplePos x="0" y="0"/>
                <wp:positionH relativeFrom="column">
                  <wp:posOffset>1867906</wp:posOffset>
                </wp:positionH>
                <wp:positionV relativeFrom="paragraph">
                  <wp:posOffset>282181</wp:posOffset>
                </wp:positionV>
                <wp:extent cx="358140" cy="263347"/>
                <wp:effectExtent l="0" t="0" r="0" b="381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72627" id="Text Box 359" o:spid="_x0000_s1038" type="#_x0000_t202" style="position:absolute;margin-left:147.1pt;margin-top:22.2pt;width:28.2pt;height:20.75pt;z-index:2518282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0E7C1806" wp14:editId="49B24EA8">
                <wp:simplePos x="0" y="0"/>
                <wp:positionH relativeFrom="column">
                  <wp:posOffset>7426215</wp:posOffset>
                </wp:positionH>
                <wp:positionV relativeFrom="paragraph">
                  <wp:posOffset>130828</wp:posOffset>
                </wp:positionV>
                <wp:extent cx="358140" cy="263347"/>
                <wp:effectExtent l="0" t="0" r="0" b="3810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C1806" id="Text Box 358" o:spid="_x0000_s1039" type="#_x0000_t202" style="position:absolute;margin-left:584.75pt;margin-top:10.3pt;width:28.2pt;height:20.75pt;z-index:251827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0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">
                <v:line id="Straight Connector 1" o:spid="_x0000_s1041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2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3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4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45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46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47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48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49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0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1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2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3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4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55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56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57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58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59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0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1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2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3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4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65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66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67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68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69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0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1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2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3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4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75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76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77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78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79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0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1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2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3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4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85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86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87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88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89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0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1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2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3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4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095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096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097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098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99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0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1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2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3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4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05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06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07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08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09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0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F = 1/20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Maximum length to be measured = 3 m</w:t>
      </w:r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Pr="00BC6D83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26" type="#_x0000_t75" style="width:99.4pt;height:31.15pt" o:ole="">
            <v:imagedata r:id="rId6" o:title=""/>
          </v:shape>
          <o:OLEObject Type="Embed" ProgID="Equation.DSMT4" ShapeID="_x0000_i1026" DrawAspect="Content" ObjectID="_1626358736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>LC of main scale = 0.1 m</w:t>
      </w:r>
    </w:p>
    <w:p w:rsidR="00751B77" w:rsidRDefault="00897095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ward Vernier: 9 MSD = 10 VSD   =&gt;   1 VSD = 0.09 m = 9 c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897095">
        <w:rPr>
          <w:rFonts w:ascii="Times New Roman" w:hAnsi="Times New Roman" w:cs="Times New Roman"/>
          <w:sz w:val="24"/>
          <w:szCs w:val="24"/>
        </w:rPr>
        <w:t>1.82 m = 2 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–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18 m (i.e. 20 MSD - 2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0019F24C" wp14:editId="7E70EDFA">
                <wp:simplePos x="0" y="0"/>
                <wp:positionH relativeFrom="column">
                  <wp:posOffset>4131386</wp:posOffset>
                </wp:positionH>
                <wp:positionV relativeFrom="paragraph">
                  <wp:posOffset>185344</wp:posOffset>
                </wp:positionV>
                <wp:extent cx="358140" cy="263347"/>
                <wp:effectExtent l="0" t="0" r="0" b="381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.82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9F24C" id="Text Box 180" o:spid="_x0000_s1111" type="#_x0000_t202" style="position:absolute;margin-left:325.3pt;margin-top:14.6pt;width:28.2pt;height:20.75pt;z-index:251634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" filled="f" stroked="f" strokeweight=".5pt">
                <v:textbox>
                  <w:txbxContent>
                    <w:p w:rsidR="00751B77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.82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9B65994" wp14:editId="53973D96">
                <wp:simplePos x="0" y="0"/>
                <wp:positionH relativeFrom="column">
                  <wp:posOffset>2757475</wp:posOffset>
                </wp:positionH>
                <wp:positionV relativeFrom="paragraph">
                  <wp:posOffset>271145</wp:posOffset>
                </wp:positionV>
                <wp:extent cx="0" cy="2074393"/>
                <wp:effectExtent l="0" t="0" r="19050" b="2159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074393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F646D6" id="Straight Connector 352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1pt,21.35pt" to="217.1pt,18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" strokecolor="black [3213]" strokeweight=".5pt">
                <v:stroke joinstyle="miter"/>
              </v:lin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96ACE55" wp14:editId="117A9089">
                <wp:simplePos x="0" y="0"/>
                <wp:positionH relativeFrom="column">
                  <wp:posOffset>6034405</wp:posOffset>
                </wp:positionH>
                <wp:positionV relativeFrom="paragraph">
                  <wp:posOffset>271145</wp:posOffset>
                </wp:positionV>
                <wp:extent cx="0" cy="2162175"/>
                <wp:effectExtent l="0" t="0" r="19050" b="28575"/>
                <wp:wrapNone/>
                <wp:docPr id="183" name="Straight Connector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6217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B7266D" id="Straight Connector 183" o:spid="_x0000_s1026" style="position:absolute;flip:x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5.15pt,21.35pt" to="475.15pt,19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" strokecolor="black [3213]" strokeweight=".5pt">
                <v:stroke joinstyle="miter"/>
              </v:lin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4D667BA5" wp14:editId="6FA238BD">
                <wp:simplePos x="0" y="0"/>
                <wp:positionH relativeFrom="column">
                  <wp:posOffset>2760345</wp:posOffset>
                </wp:positionH>
                <wp:positionV relativeFrom="paragraph">
                  <wp:posOffset>161925</wp:posOffset>
                </wp:positionV>
                <wp:extent cx="3276000" cy="0"/>
                <wp:effectExtent l="38100" t="76200" r="19685" b="9525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76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24E8140" id="Straight Connector 181" o:spid="_x0000_s1026" style="position:absolute;z-index:251624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7.35pt,12.75pt" to="475.3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" strokecolor="black [3213]">
                <v:stroke startarrow="block" endarrow="block" joinstyle="miter"/>
              </v:line>
            </w:pict>
          </mc:Fallback>
        </mc:AlternateContent>
      </w:r>
    </w:p>
    <w:p w:rsidR="00751B77" w:rsidRDefault="001E4C7D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25148</wp:posOffset>
                </wp:positionH>
                <wp:positionV relativeFrom="paragraph">
                  <wp:posOffset>215127</wp:posOffset>
                </wp:positionV>
                <wp:extent cx="2270316" cy="1189327"/>
                <wp:effectExtent l="19050" t="19050" r="34925" b="11430"/>
                <wp:wrapNone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0316" cy="1189327"/>
                          <a:chOff x="0" y="0"/>
                          <a:chExt cx="2270316" cy="1189327"/>
                        </a:xfrm>
                      </wpg:grpSpPr>
                      <wps:wsp>
                        <wps:cNvPr id="262" name="Straight Connector 262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Oval 264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Oval 265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Oval 266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Oval 267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Oval 273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Oval 272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Oval 271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8" name="Oval 26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Straight Connector 283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Oval 27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9" name="Oval 26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5" name="Straight Connector 305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Straight Connector 307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Connector 308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" name="Straight Connector 309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Straight Connector 310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Connector 311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Straight Connector 312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Straight Connector 313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60FA16" id="Group 228" o:spid="_x0000_s1026" style="position:absolute;margin-left:190.95pt;margin-top:16.95pt;width:178.75pt;height:93.65pt;z-index:251668480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">
                <v:line id="Straight Connector 262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64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bBxQAAANwAAAAPAAAAZHJzL2Rvd25yZXYueG1sRI9PawIx&#10;FMTvBb9DeEJv3URbVL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AOuZbB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5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NaxQAAANwAAAAPAAAAZHJzL2Rvd25yZXYueG1sRI9PawIx&#10;FMTvBb9DeEJv3URLVb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Bh9TNa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6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67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73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Zho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mozhcSYdATn/AwAA//8DAFBLAQItABQABgAIAAAAIQDb4fbL7gAAAIUBAAATAAAAAAAAAAAA&#10;AAAAAAAAAABbQ29udGVudF9UeXBlc10ueG1sUEsBAi0AFAAGAAgAAAAhAFr0LFu/AAAAFQEAAAsA&#10;AAAAAAAAAAAAAAAAHwEAAF9yZWxzLy5yZWxzUEsBAi0AFAAGAAgAAAAhAASJmG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2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71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6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83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27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oval id="Oval 26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05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SXCxQAAANw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U/YMf2fSEZDFLwAAAP//AwBQSwECLQAUAAYACAAAACEA2+H2y+4AAACFAQAAEwAAAAAAAAAA&#10;AAAAAAAAAAAAW0NvbnRlbnRfVHlwZXNdLnhtbFBLAQItABQABgAIAAAAIQBa9CxbvwAAABUBAAAL&#10;AAAAAAAAAAAAAAAAAB8BAABfcmVscy8ucmVsc1BLAQItABQABgAIAAAAIQBt/SXC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6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7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x4uxQAAANw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2wBf2fSEZDFLwAAAP//AwBQSwECLQAUAAYACAAAACEA2+H2y+4AAACFAQAAEwAAAAAAAAAA&#10;AAAAAAAAAAAAW0NvbnRlbnRfVHlwZXNdLnhtbFBLAQItABQABgAIAAAAIQBa9CxbvwAAABUBAAAL&#10;AAAAAAAAAAAAAAAAAB8BAABfcmVscy8ucmVsc1BLAQItABQABgAIAAAAIQDyYx4u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08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" strokecolor="black [3213]" strokeweight=".5pt">
                  <v:stroke joinstyle="miter"/>
                  <o:lock v:ext="edit" aspectratio="t" shapetype="f"/>
                </v:line>
                <v:line id="Straight Connector 309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C/HxQAAANw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" strokecolor="black [3213]" strokeweight=".5pt">
                  <v:stroke joinstyle="miter"/>
                  <o:lock v:ext="edit" aspectratio="t" shapetype="f"/>
                </v:line>
                <v:line id="Straight Connector 310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" strokecolor="black [3213]" strokeweight=".5pt">
                  <v:stroke joinstyle="miter"/>
                  <o:lock v:ext="edit" aspectratio="t" shapetype="f"/>
                </v:line>
                <v:line id="Straight Connector 311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2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13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7w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own8nklHQM5/AAAA//8DAFBLAQItABQABgAIAAAAIQDb4fbL7gAAAIUBAAATAAAAAAAAAAAA&#10;AAAAAAAAAABbQ29udGVudF9UeXBlc10ueG1sUEsBAi0AFAAGAAgAAAAhAFr0LFu/AAAAFQEAAAsA&#10;AAAAAAAAAAAAAAAAHwEAAF9yZWxzLy5yZWxzUEsBAi0AFAAGAAgAAAAhAAiBjv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C803FB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16E2B9C" wp14:editId="6A8BC2F5">
                <wp:simplePos x="0" y="0"/>
                <wp:positionH relativeFrom="column">
                  <wp:posOffset>2562556</wp:posOffset>
                </wp:positionH>
                <wp:positionV relativeFrom="paragraph">
                  <wp:posOffset>45720</wp:posOffset>
                </wp:positionV>
                <wp:extent cx="358140" cy="266700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C803F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6E2B9C" id="Text Box 317" o:spid="_x0000_s1112" type="#_x0000_t202" style="position:absolute;margin-left:201.8pt;margin-top:3.6pt;width:28.2pt;height:21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" filled="f" stroked="f" strokeweight=".5pt">
                <v:textbox>
                  <w:txbxContent>
                    <w:p w:rsidR="0055707B" w:rsidRPr="00BC6D83" w:rsidRDefault="00C803F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191BFD1" wp14:editId="0F788301">
                <wp:simplePos x="0" y="0"/>
                <wp:positionH relativeFrom="column">
                  <wp:posOffset>3038475</wp:posOffset>
                </wp:positionH>
                <wp:positionV relativeFrom="paragraph">
                  <wp:posOffset>31419</wp:posOffset>
                </wp:positionV>
                <wp:extent cx="358140" cy="266700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91BFD1" id="Text Box 316" o:spid="_x0000_s1113" type="#_x0000_t202" style="position:absolute;margin-left:239.25pt;margin-top:2.45pt;width:28.2pt;height:2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DB4F163" wp14:editId="619D4199">
                <wp:simplePos x="0" y="0"/>
                <wp:positionH relativeFrom="column">
                  <wp:posOffset>4002710</wp:posOffset>
                </wp:positionH>
                <wp:positionV relativeFrom="paragraph">
                  <wp:posOffset>130810</wp:posOffset>
                </wp:positionV>
                <wp:extent cx="358140" cy="26670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B4F163" id="Text Box 315" o:spid="_x0000_s1114" type="#_x0000_t202" style="position:absolute;margin-left:315.15pt;margin-top:10.3pt;width:28.2pt;height:2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uWGMgIAAFw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24AF721E" wp14:editId="79B9B46C">
                <wp:simplePos x="0" y="0"/>
                <wp:positionH relativeFrom="column">
                  <wp:posOffset>2443277</wp:posOffset>
                </wp:positionH>
                <wp:positionV relativeFrom="paragraph">
                  <wp:posOffset>237744</wp:posOffset>
                </wp:positionV>
                <wp:extent cx="1609344" cy="359410"/>
                <wp:effectExtent l="0" t="0" r="10160" b="21590"/>
                <wp:wrapNone/>
                <wp:docPr id="260" name="Rectangle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344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AAFEA7" id="Rectangle 260" o:spid="_x0000_s1026" style="position:absolute;margin-left:192.4pt;margin-top:18.7pt;width:126.7pt;height:28.3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" filled="f" strokecolor="black [3213]" strokeweight="1.5pt"/>
            </w:pict>
          </mc:Fallback>
        </mc:AlternateContent>
      </w:r>
      <w:r w:rsidR="0055707B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0540FF" wp14:editId="319B33EE">
                <wp:simplePos x="0" y="0"/>
                <wp:positionH relativeFrom="column">
                  <wp:posOffset>2231009</wp:posOffset>
                </wp:positionH>
                <wp:positionV relativeFrom="paragraph">
                  <wp:posOffset>111099</wp:posOffset>
                </wp:positionV>
                <wp:extent cx="358140" cy="266700"/>
                <wp:effectExtent l="0" t="0" r="0" b="0"/>
                <wp:wrapNone/>
                <wp:docPr id="314" name="Text Box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5707B" w:rsidRPr="00BC6D83" w:rsidRDefault="0055707B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0540FF" id="Text Box 314" o:spid="_x0000_s1115" type="#_x0000_t202" style="position:absolute;margin-left:175.65pt;margin-top:8.75pt;width:28.2pt;height:2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" filled="f" stroked="f" strokeweight=".5pt">
                <v:textbox>
                  <w:txbxContent>
                    <w:p w:rsidR="0055707B" w:rsidRPr="00BC6D83" w:rsidRDefault="0055707B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D95E080" wp14:editId="79D29585">
                <wp:simplePos x="0" y="0"/>
                <wp:positionH relativeFrom="column">
                  <wp:posOffset>2605349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5444BB" id="Straight Connector 300" o:spid="_x0000_s1026" style="position:absolute;flip:y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5.15pt,17.7pt" to="205.1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D95E080" wp14:editId="79D29585">
                <wp:simplePos x="0" y="0"/>
                <wp:positionH relativeFrom="column">
                  <wp:posOffset>2768021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BF243B" id="Straight Connector 298" o:spid="_x0000_s1026" style="position:absolute;flip:y;z-index:25165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7.95pt,18.6pt" to="217.95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D95E080" wp14:editId="79D29585">
                <wp:simplePos x="0" y="0"/>
                <wp:positionH relativeFrom="column">
                  <wp:posOffset>2919786</wp:posOffset>
                </wp:positionH>
                <wp:positionV relativeFrom="paragraph">
                  <wp:posOffset>236220</wp:posOffset>
                </wp:positionV>
                <wp:extent cx="0" cy="359410"/>
                <wp:effectExtent l="0" t="0" r="19050" b="2159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709F85" id="Straight Connector 297" o:spid="_x0000_s1026" style="position:absolute;flip:y;z-index: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9.9pt,18.6pt" to="229.9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D95E080" wp14:editId="79D29585">
                <wp:simplePos x="0" y="0"/>
                <wp:positionH relativeFrom="column">
                  <wp:posOffset>3084886</wp:posOffset>
                </wp:positionH>
                <wp:positionV relativeFrom="paragraph">
                  <wp:posOffset>226695</wp:posOffset>
                </wp:positionV>
                <wp:extent cx="0" cy="359410"/>
                <wp:effectExtent l="0" t="0" r="19050" b="2159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BCB38B" id="Straight Connector 296" o:spid="_x0000_s1026" style="position:absolute;flip:y;z-index:251653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2.9pt,17.85pt" to="242.9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D95E080" wp14:editId="79D29585">
                <wp:simplePos x="0" y="0"/>
                <wp:positionH relativeFrom="column">
                  <wp:posOffset>3246755</wp:posOffset>
                </wp:positionH>
                <wp:positionV relativeFrom="paragraph">
                  <wp:posOffset>224790</wp:posOffset>
                </wp:positionV>
                <wp:extent cx="0" cy="359410"/>
                <wp:effectExtent l="0" t="0" r="19050" b="2159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196C03" id="Straight Connector 295" o:spid="_x0000_s1026" style="position:absolute;flip:y;z-index:251652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5.65pt,17.7pt" to="255.6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cGEQIAAIgEAAAOAAAAZHJzL2Uyb0RvYy54bWysVE2P0zAQvSPxHyzfadLCAh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fX1z&#10;+2Z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D95E080" wp14:editId="79D29585">
                <wp:simplePos x="0" y="0"/>
                <wp:positionH relativeFrom="column">
                  <wp:posOffset>3404814</wp:posOffset>
                </wp:positionH>
                <wp:positionV relativeFrom="paragraph">
                  <wp:posOffset>233680</wp:posOffset>
                </wp:positionV>
                <wp:extent cx="0" cy="359410"/>
                <wp:effectExtent l="0" t="0" r="19050" b="2159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9E2EA8" id="Straight Connector 294" o:spid="_x0000_s1026" style="position:absolute;flip:y;z-index:251651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8.1pt,18.4pt" to="268.1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0F6F61E" wp14:editId="0D4CB41E">
                <wp:simplePos x="0" y="0"/>
                <wp:positionH relativeFrom="column">
                  <wp:posOffset>3733856</wp:posOffset>
                </wp:positionH>
                <wp:positionV relativeFrom="paragraph">
                  <wp:posOffset>220980</wp:posOffset>
                </wp:positionV>
                <wp:extent cx="0" cy="359410"/>
                <wp:effectExtent l="0" t="0" r="19050" b="2159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E91E1A" id="Straight Connector 303" o:spid="_x0000_s1026" style="position:absolute;flip:y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94pt,17.4pt" to="294pt,4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CC9858D" wp14:editId="7A1544CA">
                <wp:simplePos x="0" y="0"/>
                <wp:positionH relativeFrom="column">
                  <wp:posOffset>3561024</wp:posOffset>
                </wp:positionH>
                <wp:positionV relativeFrom="paragraph">
                  <wp:posOffset>211455</wp:posOffset>
                </wp:positionV>
                <wp:extent cx="0" cy="359410"/>
                <wp:effectExtent l="0" t="0" r="19050" b="2159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4A7C45" id="Straight Connector 30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0.4pt,16.65pt" to="280.4pt,4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" strokecolor="black [3213]" strokeweight="1pt">
                <v:stroke dashstyle="1 1" joinstyle="miter"/>
              </v:line>
            </w:pict>
          </mc:Fallback>
        </mc:AlternateContent>
      </w:r>
      <w:r w:rsidR="0055707B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1962BCA" wp14:editId="291AE02B">
                <wp:simplePos x="0" y="0"/>
                <wp:positionH relativeFrom="column">
                  <wp:posOffset>3902131</wp:posOffset>
                </wp:positionH>
                <wp:positionV relativeFrom="paragraph">
                  <wp:posOffset>234950</wp:posOffset>
                </wp:positionV>
                <wp:extent cx="0" cy="359410"/>
                <wp:effectExtent l="0" t="0" r="19050" b="2159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7C1E4F" id="Straight Connector 293" o:spid="_x0000_s1026" style="position:absolute;flip:y;z-index:251650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7.25pt,18.5pt" to="307.2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" strokecolor="black [3213]" strokeweight="1pt">
                <v:stroke dashstyle="1 1" joinstyle="miter"/>
              </v:line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61BA982" wp14:editId="2E42AC35">
                <wp:simplePos x="0" y="0"/>
                <wp:positionH relativeFrom="column">
                  <wp:posOffset>1372540</wp:posOffset>
                </wp:positionH>
                <wp:positionV relativeFrom="paragraph">
                  <wp:posOffset>15875</wp:posOffset>
                </wp:positionV>
                <wp:extent cx="358140" cy="263347"/>
                <wp:effectExtent l="0" t="0" r="0" b="3810"/>
                <wp:wrapNone/>
                <wp:docPr id="351" name="Text Box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CENT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1BA982" id="Text Box 351" o:spid="_x0000_s1116" type="#_x0000_t202" style="position:absolute;margin-left:108.05pt;margin-top:1.25pt;width:28.2pt;height:20.75pt;z-index:251677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CENTI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372F28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4203ED1" wp14:editId="4416D20F">
                <wp:simplePos x="0" y="0"/>
                <wp:positionH relativeFrom="column">
                  <wp:posOffset>4417060</wp:posOffset>
                </wp:positionH>
                <wp:positionV relativeFrom="paragraph">
                  <wp:posOffset>14605</wp:posOffset>
                </wp:positionV>
                <wp:extent cx="1433195" cy="266065"/>
                <wp:effectExtent l="0" t="0" r="14605" b="19685"/>
                <wp:wrapNone/>
                <wp:docPr id="319" name="Group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20" name="Straight Connector 32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Straight Connector 32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Straight Connector 32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Straight Connector 32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Straight Connector 32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9B8528" id="Group 319" o:spid="_x0000_s1026" style="position:absolute;margin-left:347.8pt;margin-top:1.15pt;width:112.85pt;height:20.95pt;z-index:251673600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">
                <v:line id="Straight Connector 32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<v:stroke joinstyle="miter"/>
                </v:line>
                <v:line id="Straight Connector 32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<v:stroke joinstyle="miter"/>
                </v:line>
                <v:line id="Straight Connector 32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<v:stroke joinstyle="miter"/>
                </v:line>
                <v:line id="Straight Connector 32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<v:stroke joinstyle="miter"/>
                </v:line>
                <v:line id="Straight Connector 32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<v:stroke joinstyle="miter"/>
                </v:line>
                <v:line id="Straight Connector 32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<v:stroke joinstyle="miter"/>
                </v:line>
                <v:line id="Straight Connector 32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<v:stroke joinstyle="miter"/>
                </v:line>
                <v:line id="Straight Connector 32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<v:stroke joinstyle="miter"/>
                </v:line>
                <v:line id="Straight Connector 32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0D6C678A" wp14:editId="12CCD4B4">
                <wp:simplePos x="0" y="0"/>
                <wp:positionH relativeFrom="column">
                  <wp:posOffset>2444750</wp:posOffset>
                </wp:positionH>
                <wp:positionV relativeFrom="paragraph">
                  <wp:posOffset>16840</wp:posOffset>
                </wp:positionV>
                <wp:extent cx="5399405" cy="359410"/>
                <wp:effectExtent l="0" t="0" r="10795" b="2159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9405" cy="3594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C5DBF4" id="Rectangle 204" o:spid="_x0000_s1026" style="position:absolute;margin-left:192.5pt;margin-top:1.35pt;width:425.15pt;height:28.3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" filled="f" strokecolor="black [3213]" strokeweight="1.5pt"/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0A464FD" wp14:editId="3DC2E506">
                <wp:simplePos x="0" y="0"/>
                <wp:positionH relativeFrom="column">
                  <wp:posOffset>6219190</wp:posOffset>
                </wp:positionH>
                <wp:positionV relativeFrom="paragraph">
                  <wp:posOffset>13665</wp:posOffset>
                </wp:positionV>
                <wp:extent cx="1433195" cy="266065"/>
                <wp:effectExtent l="0" t="0" r="14605" b="19685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340" name="Straight Connector 340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Connector 344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Straight Connector 345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Connector 346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Straight Connector 347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Straight Connector 348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23893B" id="Group 339" o:spid="_x0000_s1026" style="position:absolute;margin-left:489.7pt;margin-top:1.1pt;width:112.85pt;height:20.95pt;z-index:251674624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">
                <v:line id="Straight Connector 340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<v:stroke joinstyle="miter"/>
                </v:line>
                <v:line id="Straight Connector 341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<v:stroke joinstyle="miter"/>
                </v:line>
                <v:line id="Straight Connector 342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<v:stroke joinstyle="miter"/>
                </v:line>
                <v:line id="Straight Connector 343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<v:stroke joinstyle="miter"/>
                </v:line>
                <v:line id="Straight Connector 344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<v:stroke joinstyle="miter"/>
                </v:line>
                <v:line id="Straight Connector 345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<v:stroke joinstyle="miter"/>
                </v:line>
                <v:line id="Straight Connector 346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<v:stroke joinstyle="miter"/>
                </v:line>
                <v:line id="Straight Connector 347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<v:stroke joinstyle="miter"/>
                </v:line>
                <v:line id="Straight Connector 348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<v:stroke joinstyle="miter"/>
                </v:line>
              </v:group>
            </w:pict>
          </mc:Fallback>
        </mc:AlternateContent>
      </w:r>
      <w:r w:rsidR="0097694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6985</wp:posOffset>
                </wp:positionV>
                <wp:extent cx="1433195" cy="266065"/>
                <wp:effectExtent l="0" t="0" r="14605" b="19685"/>
                <wp:wrapNone/>
                <wp:docPr id="318" name="Group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266065"/>
                          <a:chOff x="0" y="0"/>
                          <a:chExt cx="1433779" cy="266630"/>
                        </a:xfrm>
                      </wpg:grpSpPr>
                      <wps:wsp>
                        <wps:cNvPr id="194" name="Straight Connector 194"/>
                        <wps:cNvCnPr/>
                        <wps:spPr>
                          <a:xfrm flipV="1">
                            <a:off x="1433779" y="14630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V="1">
                            <a:off x="1258214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 flipV="1">
                            <a:off x="0" y="7315"/>
                            <a:ext cx="0" cy="252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V="1">
                            <a:off x="17556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35844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V="1">
                            <a:off x="541324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V="1">
                            <a:off x="716889" y="7315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 flipV="1">
                            <a:off x="899769" y="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Connector 259"/>
                        <wps:cNvCnPr/>
                        <wps:spPr>
                          <a:xfrm flipV="1">
                            <a:off x="1082649" y="14630"/>
                            <a:ext cx="0" cy="2514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8FBD43" id="Group 318" o:spid="_x0000_s1026" style="position:absolute;margin-left:208.05pt;margin-top:.55pt;width:112.85pt;height:20.95pt;z-index:251635712" coordsize="14337,2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">
                <v:line id="Straight Connector 194" o:spid="_x0000_s1027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<v:stroke joinstyle="miter"/>
                </v:line>
                <v:line id="Straight Connector 252" o:spid="_x0000_s1028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<v:stroke joinstyle="miter"/>
                </v:line>
                <v:line id="Straight Connector 253" o:spid="_x0000_s1029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<v:stroke joinstyle="miter"/>
                </v:line>
                <v:line id="Straight Connector 254" o:spid="_x0000_s1030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<v:stroke joinstyle="miter"/>
                </v:line>
                <v:line id="Straight Connector 255" o:spid="_x0000_s1031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<v:stroke joinstyle="miter"/>
                </v:line>
                <v:line id="Straight Connector 256" o:spid="_x0000_s1032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<v:stroke joinstyle="miter"/>
                </v:line>
                <v:line id="Straight Connector 257" o:spid="_x0000_s1033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<v:stroke joinstyle="miter"/>
                </v:line>
                <v:line id="Straight Connector 258" o:spid="_x0000_s1034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<v:stroke joinstyle="miter"/>
                </v:line>
                <v:line id="Straight Connector 259" o:spid="_x0000_s1035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<v:stroke joinstyle="miter"/>
                </v:line>
              </v:group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5EC25B58" wp14:editId="61373940">
                <wp:simplePos x="0" y="0"/>
                <wp:positionH relativeFrom="column">
                  <wp:posOffset>6044482</wp:posOffset>
                </wp:positionH>
                <wp:positionV relativeFrom="paragraph">
                  <wp:posOffset>17228</wp:posOffset>
                </wp:positionV>
                <wp:extent cx="0" cy="359410"/>
                <wp:effectExtent l="0" t="0" r="19050" b="2159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C9065C9" id="Straight Connector 196" o:spid="_x0000_s1026" style="position:absolute;flip:y;z-index:251625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75.95pt,1.35pt" to="475.95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751B77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2C056ECD" wp14:editId="677880F7">
                <wp:simplePos x="0" y="0"/>
                <wp:positionH relativeFrom="column">
                  <wp:posOffset>4231032</wp:posOffset>
                </wp:positionH>
                <wp:positionV relativeFrom="paragraph">
                  <wp:posOffset>9939</wp:posOffset>
                </wp:positionV>
                <wp:extent cx="0" cy="359410"/>
                <wp:effectExtent l="0" t="0" r="19050" b="2159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94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1D8130" id="Straight Connector 206" o:spid="_x0000_s1026" style="position:absolute;z-index:251626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3.15pt,.8pt" to="333.15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" strokecolor="black [3213]" strokeweight="1pt">
                <v:stroke joinstyle="miter"/>
              </v:line>
            </w:pict>
          </mc:Fallback>
        </mc:AlternateContent>
      </w:r>
    </w:p>
    <w:p w:rsidR="00751B77" w:rsidRDefault="00976944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2EF8E6D2" wp14:editId="1DBBDABC">
                <wp:simplePos x="0" y="0"/>
                <wp:positionH relativeFrom="column">
                  <wp:posOffset>7477375</wp:posOffset>
                </wp:positionH>
                <wp:positionV relativeFrom="paragraph">
                  <wp:posOffset>261595</wp:posOffset>
                </wp:positionV>
                <wp:extent cx="358140" cy="263347"/>
                <wp:effectExtent l="0" t="0" r="0" b="3810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8E6D2" id="Text Box 248" o:spid="_x0000_s1117" type="#_x0000_t202" style="position:absolute;margin-left:588.75pt;margin-top:20.6pt;width:28.2pt;height:20.75pt;z-index:2516316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EAC3BFE" wp14:editId="30866B3F">
                <wp:simplePos x="0" y="0"/>
                <wp:positionH relativeFrom="column">
                  <wp:posOffset>2889723</wp:posOffset>
                </wp:positionH>
                <wp:positionV relativeFrom="paragraph">
                  <wp:posOffset>268909</wp:posOffset>
                </wp:positionV>
                <wp:extent cx="358140" cy="263347"/>
                <wp:effectExtent l="0" t="0" r="0" b="3810"/>
                <wp:wrapNone/>
                <wp:docPr id="350" name="Text Box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EC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C3BFE" id="Text Box 350" o:spid="_x0000_s1118" type="#_x0000_t202" style="position:absolute;margin-left:227.55pt;margin-top:21.15pt;width:28.2pt;height:20.75pt;z-index:251676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ECIMET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C31F175" wp14:editId="1308F138">
                <wp:simplePos x="0" y="0"/>
                <wp:positionH relativeFrom="column">
                  <wp:posOffset>3189605</wp:posOffset>
                </wp:positionH>
                <wp:positionV relativeFrom="paragraph">
                  <wp:posOffset>70155</wp:posOffset>
                </wp:positionV>
                <wp:extent cx="358140" cy="266700"/>
                <wp:effectExtent l="0" t="0" r="0" b="0"/>
                <wp:wrapNone/>
                <wp:docPr id="349" name="Text Box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76944" w:rsidRPr="00BC6D83" w:rsidRDefault="00976944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C31F175" id="_x0000_t202" coordsize="21600,21600" o:spt="202" path="m,l,21600r21600,l21600,xe">
                <v:stroke joinstyle="miter"/>
                <v:path gradientshapeok="t" o:connecttype="rect"/>
              </v:shapetype>
              <v:shape id="Text Box 349" o:spid="_x0000_s1119" type="#_x0000_t202" style="position:absolute;margin-left:251.15pt;margin-top:5.5pt;width:28.2pt;height:2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" filled="f" stroked="f" strokeweight=".5pt">
                <v:textbox>
                  <w:txbxContent>
                    <w:p w:rsidR="00976944" w:rsidRPr="00BC6D83" w:rsidRDefault="00976944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3BFAA845" wp14:editId="1A1628B9">
                <wp:simplePos x="0" y="0"/>
                <wp:positionH relativeFrom="column">
                  <wp:posOffset>4054577</wp:posOffset>
                </wp:positionH>
                <wp:positionV relativeFrom="paragraph">
                  <wp:posOffset>81915</wp:posOffset>
                </wp:positionV>
                <wp:extent cx="453470" cy="26670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FAA845" id="Text Box 221" o:spid="_x0000_s1120" type="#_x0000_t202" style="position:absolute;margin-left:319.25pt;margin-top:6.45pt;width:35.7pt;height:21pt;z-index:251628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64CD5990" wp14:editId="34F1D164">
                <wp:simplePos x="0" y="0"/>
                <wp:positionH relativeFrom="column">
                  <wp:posOffset>5950419</wp:posOffset>
                </wp:positionH>
                <wp:positionV relativeFrom="paragraph">
                  <wp:posOffset>83820</wp:posOffset>
                </wp:positionV>
                <wp:extent cx="358140" cy="26670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CD5990" id="Text Box 220" o:spid="_x0000_s1121" type="#_x0000_t202" style="position:absolute;margin-left:468.55pt;margin-top:6.6pt;width:28.2pt;height:21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5F2509E3" wp14:editId="2AF92AA6">
                <wp:simplePos x="0" y="0"/>
                <wp:positionH relativeFrom="column">
                  <wp:posOffset>2275067</wp:posOffset>
                </wp:positionH>
                <wp:positionV relativeFrom="paragraph">
                  <wp:posOffset>83958</wp:posOffset>
                </wp:positionV>
                <wp:extent cx="358140" cy="266700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2509E3" id="Text Box 222" o:spid="_x0000_s1122" type="#_x0000_t202" style="position:absolute;margin-left:179.15pt;margin-top:6.6pt;width:28.2pt;height:21pt;z-index:2516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51B77"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3D08B4F1" wp14:editId="1212582C">
                <wp:simplePos x="0" y="0"/>
                <wp:positionH relativeFrom="column">
                  <wp:posOffset>7718729</wp:posOffset>
                </wp:positionH>
                <wp:positionV relativeFrom="paragraph">
                  <wp:posOffset>85090</wp:posOffset>
                </wp:positionV>
                <wp:extent cx="358140" cy="266700"/>
                <wp:effectExtent l="0" t="0" r="0" b="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08B4F1" id="Text Box 219" o:spid="_x0000_s1123" type="#_x0000_t202" style="position:absolute;margin-left:607.75pt;margin-top:6.7pt;width:28.2pt;height:21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" filled="f" stroked="f" strokeweight=".5pt">
                <v:textbox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0BAED5A6" wp14:editId="4D46FE12">
                <wp:simplePos x="0" y="0"/>
                <wp:positionH relativeFrom="column">
                  <wp:posOffset>284836</wp:posOffset>
                </wp:positionH>
                <wp:positionV relativeFrom="paragraph">
                  <wp:posOffset>266420</wp:posOffset>
                </wp:positionV>
                <wp:extent cx="4703453" cy="263347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03453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METERS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 DECIMETERS AND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124" type="#_x0000_t202" style="position:absolute;margin-left:22.45pt;margin-top:21pt;width:370.35pt;height:20.7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0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METERS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 DECIMETERS AND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B10DF"/>
    <w:rsid w:val="000E3E09"/>
    <w:rsid w:val="00164B5A"/>
    <w:rsid w:val="001A5215"/>
    <w:rsid w:val="001E4C7D"/>
    <w:rsid w:val="001F605F"/>
    <w:rsid w:val="00372F28"/>
    <w:rsid w:val="003D0EB6"/>
    <w:rsid w:val="005131FD"/>
    <w:rsid w:val="00513504"/>
    <w:rsid w:val="00516813"/>
    <w:rsid w:val="0055244B"/>
    <w:rsid w:val="0055707B"/>
    <w:rsid w:val="00581AF9"/>
    <w:rsid w:val="0061723D"/>
    <w:rsid w:val="006E0FE0"/>
    <w:rsid w:val="006E3860"/>
    <w:rsid w:val="00751B77"/>
    <w:rsid w:val="00756880"/>
    <w:rsid w:val="00762219"/>
    <w:rsid w:val="00861DF9"/>
    <w:rsid w:val="00897095"/>
    <w:rsid w:val="009641DF"/>
    <w:rsid w:val="00976944"/>
    <w:rsid w:val="00990C40"/>
    <w:rsid w:val="009B53A5"/>
    <w:rsid w:val="009D761D"/>
    <w:rsid w:val="00A71C45"/>
    <w:rsid w:val="00BC6D83"/>
    <w:rsid w:val="00C6138C"/>
    <w:rsid w:val="00C803FB"/>
    <w:rsid w:val="00CE73EA"/>
    <w:rsid w:val="00D523A0"/>
    <w:rsid w:val="00D81466"/>
    <w:rsid w:val="00DB6A8D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635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3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16</cp:revision>
  <cp:lastPrinted>2019-08-03T07:47:00Z</cp:lastPrinted>
  <dcterms:created xsi:type="dcterms:W3CDTF">2019-08-03T04:40:00Z</dcterms:created>
  <dcterms:modified xsi:type="dcterms:W3CDTF">2019-08-03T12:02:00Z</dcterms:modified>
</cp:coreProperties>
</file>